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ED6FCBE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2395200</wp:posOffset>
            </wp:positionV>
            <wp:extent cx="381000" cy="457200"/>
            <wp:effectExtent l="0" t="0" r="0" b="0"/>
            <wp:wrapNone/>
            <wp:docPr id="100244" name="图片 100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4" name="图片 10024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新疆维吾尔自治区新疆生产建设兵团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</w:t>
      </w:r>
    </w:p>
    <w:p w14:paraId="4845944C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520E9EE4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328B0EF1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分为试题卷和答题卷两部分，试题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答题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页．</w:t>
      </w:r>
    </w:p>
    <w:p w14:paraId="6758FC59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2E1BDA0C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不得使用计算器．</w:t>
      </w:r>
    </w:p>
    <w:p w14:paraId="1633B660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单项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请按答题卷中的要求作答）</w:t>
      </w:r>
    </w:p>
    <w:p w14:paraId="3FCD22D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）</w:t>
      </w:r>
    </w:p>
    <w:p w14:paraId="56FEA4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" o:title="eqIdfeab93da829a3c07a98ed41b4707967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4" o:title="eqIdd3ffd5c35bba71ea54c28622b6cf505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7602AF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交通标志中是轴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59417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90550" cy="5905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81025" cy="4857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00075" cy="5143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28650" cy="5429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24AC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我国自主研制的全球最大集装箱船“地中海泰莎”号的甲板面积近似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标准足球场，可承载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" o:title="eqIdfdb59f9a48ee9379c6507d4eff540fe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吨的货物，数字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" o:title="eqIdfdb59f9a48ee9379c6507d4eff540fe1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可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BE05C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3" o:title="eqIdc5c7984e3887ace5ab850ef44154e855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5" o:title="eqIdbfcf4b4e36765aea9c2c3b58ca2eb75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42.55pt;" o:ole="t" filled="f" o:preferrelative="t" stroked="f" coordsize="21600,21600">
            <v:path/>
            <v:fill on="f" focussize="0,0"/>
            <v:stroke on="f" joinstyle="miter"/>
            <v:imagedata r:id="rId27" o:title="eqId035f2c76b53bd006e1383c1544a6b8c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9" o:title="eqIdf93a8fe48a361c964b8a6f1bde045d2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</w:p>
    <w:p w14:paraId="471E6F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1" o:title="eqId5ab466aedd6e176088d8dee7bc3e3aa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</w:t>
      </w:r>
      <w:r>
        <w:rPr>
          <w:rFonts w:ascii="宋体" w:hAnsi="宋体" w:eastAsia="宋体" w:cs="宋体"/>
          <w:color w:val="000000"/>
          <w:em w:val="dot"/>
        </w:rPr>
        <w:t>不经过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D84509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四象限</w:t>
      </w:r>
    </w:p>
    <w:p w14:paraId="2D4CB7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65pt;width:72.65pt;" o:ole="t" filled="f" o:preferrelative="t" stroked="f" coordsize="21600,21600">
            <v:path/>
            <v:fill on="f" focussize="0,0"/>
            <v:stroke on="f" joinstyle="miter"/>
            <v:imagedata r:id="rId33" o:title="eqId9ce1b530f485551f80126841d6390a8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E9335E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5" o:title="eqId09fe8586b7946329e275a23dcb6e480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7" o:title="eqIddbd01fc1076a93f1dc995af29f867ca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39" o:title="eqId3b728d38f4ccbace4b5a7f7b9565b71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1" o:title="eqId6bd0a9523174ad8bbea81208e02a629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</w:p>
    <w:p w14:paraId="2F3BE8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用配方法解一元二次方程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3" o:title="eqIdca0a5f96778e7c10c34870076e9c5c4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配方后得到的方程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67B7F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1.9pt;width:65.1pt;" o:ole="t" filled="f" o:preferrelative="t" stroked="f" coordsize="21600,21600">
            <v:path/>
            <v:fill on="f" focussize="0,0"/>
            <v:stroke on="f" joinstyle="miter"/>
            <v:imagedata r:id="rId45" o:title="eqId50cdd46d17015543619e32731d3970a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1.9pt;width:63.85pt;" o:ole="t" filled="f" o:preferrelative="t" stroked="f" coordsize="21600,21600">
            <v:path/>
            <v:fill on="f" focussize="0,0"/>
            <v:stroke on="f" joinstyle="miter"/>
            <v:imagedata r:id="rId47" o:title="eqId56629c7efddd819140dcc1693769bac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1.6pt;width:57pt;" o:ole="t" filled="f" o:preferrelative="t" stroked="f" coordsize="21600,21600">
            <v:path/>
            <v:fill on="f" focussize="0,0"/>
            <v:stroke on="f" joinstyle="miter"/>
            <v:imagedata r:id="rId49" o:title="eqId2706545f5d91bc16f044665dd2ef13a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51" o:title="eqId83684147c5e1d4cd72a8a4f440a6883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</w:p>
    <w:p w14:paraId="44C8618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3" o:title="eqId3d97cdc586744d208b6f69c9813af97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5" o:title="eqId392b9e1a179a6676362679354a9e7e5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7" o:title="eqIdc1bf8f909c0391e51dd7586378dd4e1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扇形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9" o:title="eqId9a44aa6beb0b8948618d252e7b765de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阴影部分)的面积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40DE89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57250" cy="10668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9EA3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2" o:title="eqId0cb9c018281fcaaf52863e1f83d9dad0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64" o:title="eqId2804428c789eff0c917c50ac9aae096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66" o:title="eqId9609625b502348556ff8ba32deac8ca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68" o:title="eqId7e9fdc1f8ed0ae44b54a9a2a3aca2db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</w:p>
    <w:p w14:paraId="5C1002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0" o:title="eqIdc513dca3b8c31bc8d0ed4301e94cc1e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点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" o:title="eqId5963abe8f421bd99a2aaa94831a951e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适当长为半径作弧，交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" o:title="eqIdb79dd200766db27fb90d6bd1992cf65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8" o:title="eqIde1a9c6a736e6eac98a676fa3232db5a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eqId2a30f3a8b673cc28bd90c50cf1a3528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eqId2a30f3a8b673cc28bd90c50cf1a3528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84" o:title="eqId52d092504d3c33c48be43f23b788efd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弧在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" o:title="eqId146a63bac5ecd239f2696801e8eaa0b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部交于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8" o:title="eqId895dc3dc3a6606ff487a4c4863e1850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0" o:title="eqIddb7ea03277f8408fabe5b327cc34838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2" o:title="eqId764509115979e9958101808383672ec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4" o:title="eqId8455657dde27aabe6adb7b188e031c1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6" o:title="eqIdedd0c00f62c22e90e7d542a2f8dd83d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8" o:title="eqId3bc9f0779b0ba2f9f97caf35c166ad24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0" o:title="eqIde1ffb98f1e3c1317c0db403d3af04bd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53193B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943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64AB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3" o:title="eqId357821e0e5595eaf3028df63d47b2c5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5" o:title="eqIda4b8503f4706b8321e4e79a87eadea8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3F9EB2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平面直角坐标系中，直线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07" o:title="eqId14a13cf2a12cfc199f9321193994083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109" o:title="eqIde67dd438e8704b95f619d49dfe78788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" o:title="eqId5963abe8f421bd99a2aaa94831a951e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结合图象，判断下列结论：①当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4" o:title="eqIdc2b13d3854ea2671a9ae5be5b69a573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116" o:title="eqId25f99df1a7b58018125b99578b77934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8" o:title="eqIde55aa0a20848c37c1892c567b2315e0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20" o:title="eqIddb5046fc8a86f2b80cee682060b0b6c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解；③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122" o:title="eqId24b19346e9e7ac8b512fb88e4f7b2ff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05pt;width:30.7pt;" o:ole="t" filled="f" o:preferrelative="t" stroked="f" coordsize="21600,21600">
            <v:path/>
            <v:fill on="f" focussize="0,0"/>
            <v:stroke on="f" joinstyle="miter"/>
            <v:imagedata r:id="rId124" o:title="eqId134fc3a54424c5e63c8ae4d2ad84517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上的两点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26" o:title="eqIdf0375346bf4afe4c7fbf029fdfdafef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对于抛物线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109" o:title="eqIde67dd438e8704b95f619d49dfe78788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4" o:title="eqIdc2b13d3854ea2671a9ae5be5b69a573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130" o:title="eqId46f6872ffb1934339c53c2c2282d588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15pt;width:50.1pt;" o:ole="t" filled="f" o:preferrelative="t" stroked="f" coordsize="21600,21600">
            <v:path/>
            <v:fill on="f" focussize="0,0"/>
            <v:stroke on="f" joinstyle="miter"/>
            <v:imagedata r:id="rId132" o:title="eqIde0387428329318099eca82751bdc2d8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结论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3331F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5240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87952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</w:p>
    <w:p w14:paraId="6BFDF3C9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请按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答题</w:t>
      </w:r>
      <w:r>
        <w:rPr>
          <w:rFonts w:ascii="宋体" w:hAnsi="宋体" w:eastAsia="宋体" w:cs="宋体"/>
          <w:b/>
          <w:color w:val="000000"/>
          <w:sz w:val="24"/>
        </w:rPr>
        <w:t>卷中的要求作答）</w:t>
      </w:r>
    </w:p>
    <w:p w14:paraId="21F114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要使分式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35" o:title="eqIda24e5facf75c74e6be45c4c5da74e0a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需满足的条件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0F81D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正多边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46585520" name="图片 746585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585520" name="图片 746585520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个内角等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8" o:title="eqId0f2ac7f9633af0d24d33e8943b85484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个正多边形的边数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C4621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平面直角坐标系中有五个点，分别是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40" o:title="eqIdf3a8e93cd7ba1d81a8f03566b199db6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42" o:title="eqId0a7fe86106a933a8d462cb75d262bd7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44" o:title="eqId13f10507c68333df04d25db3cc5298f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46" o:title="eqIdde464c49df4904d3f6054e7dd452be7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48" o:title="eqIda6ab7470cd05560cd5c7479e72aaac0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中任选一个点恰好在第一象限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46585516" name="图片 746585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585516" name="图片 746585516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概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B2BDB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3. 如图，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0" o:title="eqIde428e7a09732be85c1224e9c8f6a71c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color w:val="000000"/>
        </w:rPr>
        <w:t>中，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2" o:title="eqId047dc9795efa99b6fb9fdf9778085da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54" o:title="eqId0ff29971ccc633d89832ffa9bd54afa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56" o:title="eqId90ee7c216d7012d824a003d96ac6f4e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pt;width:31.1pt;" o:ole="t" filled="f" o:preferrelative="t" stroked="f" coordsize="21600,21600">
            <v:path/>
            <v:fill on="f" focussize="0,0"/>
            <v:stroke on="f" joinstyle="miter"/>
            <v:imagedata r:id="rId158" o:title="eqId459459559720ab5e154a80723c47cc3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60" o:title="eqId83873a9d782f2588c5eedbfe73f9bc2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color w:val="000000"/>
        </w:rPr>
        <w:t>．</w:t>
      </w:r>
    </w:p>
    <w:p w14:paraId="133135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18764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05B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平面直角坐标系中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163" o:title="eqId3fe95f656b98b53f71a9d72bf0c9a4b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65" o:title="eqId8f89deb952f57f4b3fa4887b098b7b9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67" o:title="eqId6131160eaee962470abc7771df265c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169" o:title="eqId9466d03bc916a9169eaf39863d59fce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反比例函数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71" o:title="eqId45bd7e92dae1e0c2af6c33d5e202f54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73" o:title="eqIdef4113c492885ba7c47fe42ac792578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5" o:title="eqIdc5db41a1f31d6baee7c69990811edb9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7" o:title="eqIdf52a58fbaf4fea03567e88a9f0f6e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4" o:title="eqId8455657dde27aabe6adb7b188e031c1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80" o:title="eqIddd707b69a11f8de5566f23c1a2a9ff5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02679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105025" cy="15811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</w:p>
    <w:p w14:paraId="3876D6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3" o:title="eqId5138a9f70d5e8b0580e30fef6eb7bae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85" o:title="eqId377f5c10cf527c87ab06bff61384f7e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87" o:title="eqId65e34f3fbb1adf23cf81d7005f4387a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89" o:title="eqId7e918b70b02a73685e3c536c7f380e2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eqId2a30f3a8b673cc28bd90c50cf1a3528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2" o:title="eqId88929f4ba0851730d5f941d426b8754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，将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94" o:title="eqIde742966e3711cfa53dce04022acf4bc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6" o:title="eqIdd0213c5787a5a6b38d11bceca5567f6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得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98" o:title="eqId438bf2134641f9950932bd667188d63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00" o:title="eqIde7c314398e26ffc7164b82946eeb427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2" o:title="eqId9171484a68c84cad91e4f2233392f600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4" o:title="eqId1a6c6e7c025362c46a64a8956761f08e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55239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2192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E18FC6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）</w:t>
      </w:r>
    </w:p>
    <w:p w14:paraId="2DE47E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计算：</w:t>
      </w:r>
    </w:p>
    <w:p w14:paraId="3027E7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6.9pt;width:110.2pt;" o:ole="t" filled="f" o:preferrelative="t" stroked="f" coordsize="21600,21600">
            <v:path/>
            <v:fill on="f" focussize="0,0"/>
            <v:stroke on="f" joinstyle="miter"/>
            <v:imagedata r:id="rId207" o:title="eqId6c82493977d5c3eac4a630c876837a6c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588F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05pt;width:117.7pt;" o:ole="t" filled="f" o:preferrelative="t" stroked="f" coordsize="21600,21600">
            <v:path/>
            <v:fill on="f" focussize="0,0"/>
            <v:stroke on="f" joinstyle="miter"/>
            <v:imagedata r:id="rId209" o:title="eqId08ef54ee86024eff2c3a228a81aa372a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9F5E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46585514" name="图片 746585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585514" name="图片 746585514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（1）解不等式组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8.25pt;width:74.25pt;" o:ole="t" filled="f" o:preferrelative="t" stroked="f" coordsize="21600,21600">
            <v:path/>
            <v:fill on="f" focussize="0,0"/>
            <v:stroke on="f" joinstyle="miter"/>
            <v:imagedata r:id="rId212" o:title="eqId0448edaead8b9487a821703ea66000f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</w:p>
    <w:p w14:paraId="232D34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金秋时节，新疆瓜果飘香．某水果店</w:t>
      </w:r>
      <w:r>
        <w:rPr>
          <w:i/>
          <w:color w:val="000000"/>
        </w:rPr>
        <w:t>A</w:t>
      </w:r>
      <w:r>
        <w:rPr>
          <w:color w:val="000000"/>
        </w:rPr>
        <w:t>种水果每千克5元，</w:t>
      </w:r>
      <w:r>
        <w:rPr>
          <w:i/>
          <w:color w:val="000000"/>
        </w:rPr>
        <w:t>B</w:t>
      </w:r>
      <w:r>
        <w:rPr>
          <w:color w:val="000000"/>
        </w:rPr>
        <w:t>种水果每千克8元，小明买了</w:t>
      </w:r>
      <w:r>
        <w:rPr>
          <w:i/>
          <w:color w:val="000000"/>
        </w:rPr>
        <w:t>A</w:t>
      </w:r>
      <w:r>
        <w:rPr>
          <w:color w:val="000000"/>
        </w:rPr>
        <w:t>、</w:t>
      </w:r>
      <w:r>
        <w:rPr>
          <w:i/>
          <w:color w:val="000000"/>
        </w:rPr>
        <w:t>B</w:t>
      </w:r>
      <w:r>
        <w:rPr>
          <w:color w:val="000000"/>
        </w:rPr>
        <w:t>两种水果共7千克花了41元．</w:t>
      </w:r>
      <w:r>
        <w:rPr>
          <w:i/>
          <w:color w:val="000000"/>
        </w:rPr>
        <w:t>A</w:t>
      </w:r>
      <w:r>
        <w:rPr>
          <w:color w:val="000000"/>
        </w:rPr>
        <w:t>、</w:t>
      </w:r>
      <w:r>
        <w:rPr>
          <w:i/>
          <w:color w:val="000000"/>
        </w:rPr>
        <w:t>B</w:t>
      </w:r>
      <w:r>
        <w:rPr>
          <w:color w:val="000000"/>
        </w:rPr>
        <w:t>两种水果各买了多少千克？</w:t>
      </w:r>
    </w:p>
    <w:p w14:paraId="05BA43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2" o:title="eqId88929f4ba0851730d5f941d426b8754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2" o:title="eqId764509115979e9958101808383672ec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6" o:title="eqId1dde8112e8eb968fd042418dd632759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8pt;width:111pt;" o:ole="t" filled="f" o:preferrelative="t" stroked="f" coordsize="21600,21600">
            <v:path/>
            <v:fill on="f" focussize="0,0"/>
            <v:stroke on="f" joinstyle="miter"/>
            <v:imagedata r:id="rId218" o:title="eqId39426433c3d3d943eaa901a2718b631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0" o:title="eqId49c8dbc31b2e14067ef2f34b4e25f11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eqId2a30f3a8b673cc28bd90c50cf1a3528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4" o:title="eqId07e37b122a7273e1251ea3860e74c89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6" o:title="eqIdb0c97d73a687d728eb0b265d389c5d9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68588A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2287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2F6E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29" o:title="eqIddcf2e3236ea30ee2c37928b98041f13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F51FF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31" o:title="eqIdbac598ec02c8cfb826a8652a857d438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四边形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3" o:title="eqId3ef48918ed426d68d64591b866998a1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．</w:t>
      </w:r>
    </w:p>
    <w:p w14:paraId="311024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跳绳是某校体育活动的特色项目．体育组为了了解七年级学生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次数情况，随机抽取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七年级学生进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测试（单位：次），数据如下：</w:t>
      </w:r>
    </w:p>
    <w:p w14:paraId="5761EC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10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14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14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22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22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31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44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48</w:t>
      </w:r>
    </w:p>
    <w:p w14:paraId="3AD5E8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52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5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56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74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88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190</w:t>
      </w:r>
    </w:p>
    <w:p w14:paraId="3643C7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这组数据进行整理和分析，结果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660"/>
        <w:gridCol w:w="870"/>
      </w:tblGrid>
      <w:tr w14:paraId="0223AE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EBA7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9312E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5A9AE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</w:tr>
      <w:tr w14:paraId="153953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712F8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0B355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235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3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A7F7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237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36">
                  <o:LockedField>false</o:LockedField>
                </o:OLEObject>
              </w:object>
            </w:r>
          </w:p>
        </w:tc>
      </w:tr>
    </w:tbl>
    <w:p w14:paraId="44D836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信息解答下列问题：</w:t>
      </w:r>
    </w:p>
    <w:p w14:paraId="588B60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239" o:title="eqId380bbacf854e30e2e747fc286d2b999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41" o:title="eqId5ccd4162c7d09f970cb77cadacdbe52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23B640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学校规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次及以上为优秀，请你估计七年级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名学生中，约有多少名学生能达到优秀？</w:t>
      </w:r>
    </w:p>
    <w:p w14:paraId="2AF0EB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某同学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</w:t>
      </w:r>
      <w:r>
        <w:rPr>
          <w:rFonts w:ascii="Times New Roman" w:hAnsi="Times New Roman" w:eastAsia="Times New Roman" w:cs="Times New Roman"/>
          <w:color w:val="000000"/>
        </w:rPr>
        <w:t>152</w:t>
      </w:r>
      <w:r>
        <w:rPr>
          <w:rFonts w:ascii="宋体" w:hAnsi="宋体" w:eastAsia="宋体" w:cs="宋体"/>
          <w:color w:val="000000"/>
        </w:rPr>
        <w:t>次，请推测该同学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跳绳次数是否超过年级一半的学生？说明理由．</w:t>
      </w:r>
    </w:p>
    <w:p w14:paraId="1A769C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0. 烽燧即烽火台，是古代军情报警的一种措施，史册记载，夜间举火称</w:t>
      </w:r>
      <w:r>
        <w:rPr>
          <w:rFonts w:ascii="宋体" w:hAnsi="宋体" w:eastAsia="宋体" w:cs="宋体"/>
          <w:color w:val="000000"/>
        </w:rPr>
        <w:t>“</w:t>
      </w:r>
      <w:r>
        <w:rPr>
          <w:color w:val="000000"/>
        </w:rPr>
        <w:t>烽</w:t>
      </w:r>
      <w:r>
        <w:rPr>
          <w:rFonts w:ascii="宋体" w:hAnsi="宋体" w:eastAsia="宋体" w:cs="宋体"/>
          <w:color w:val="000000"/>
        </w:rPr>
        <w:t>”</w:t>
      </w:r>
      <w:r>
        <w:rPr>
          <w:color w:val="000000"/>
        </w:rPr>
        <w:t>，白天放烟称</w:t>
      </w:r>
      <w:r>
        <w:rPr>
          <w:rFonts w:ascii="宋体" w:hAnsi="宋体" w:eastAsia="宋体" w:cs="宋体"/>
          <w:color w:val="000000"/>
        </w:rPr>
        <w:t>“</w:t>
      </w:r>
      <w:r>
        <w:rPr>
          <w:color w:val="000000"/>
        </w:rPr>
        <w:t>燧</w:t>
      </w:r>
      <w:r>
        <w:rPr>
          <w:rFonts w:ascii="宋体" w:hAnsi="宋体" w:eastAsia="宋体" w:cs="宋体"/>
          <w:color w:val="000000"/>
        </w:rPr>
        <w:t>”</w:t>
      </w:r>
      <w:r>
        <w:rPr>
          <w:color w:val="000000"/>
        </w:rPr>
        <w:t>．克孜尔尕哈烽燧是古丝绸之路北道上新疆境内时代最早、保存最完好、规模最大的古代烽燧（如图1）．某数学兴趣小组利用无人机测量该烽燧的高度，如图2，无人机飞至距地面高度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43" o:title="eqId2996b099c5a040f9030feda5ec47634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color w:val="000000"/>
        </w:rPr>
        <w:t>米的</w:t>
      </w:r>
      <w:r>
        <w:rPr>
          <w:i/>
          <w:color w:val="000000"/>
        </w:rPr>
        <w:t>A</w:t>
      </w:r>
      <w:r>
        <w:rPr>
          <w:color w:val="000000"/>
        </w:rPr>
        <w:t>处，测得烽燧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2" o:title="eqId764509115979e9958101808383672ec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color w:val="000000"/>
        </w:rPr>
        <w:t>的顶部</w:t>
      </w:r>
      <w:r>
        <w:rPr>
          <w:i/>
          <w:color w:val="000000"/>
        </w:rPr>
        <w:t>C</w:t>
      </w:r>
      <w:r>
        <w:rPr>
          <w:color w:val="000000"/>
        </w:rPr>
        <w:t>处的俯角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6" o:title="eqId8eb90b8c8cadeb19eaf4e2abec1ab41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color w:val="000000"/>
        </w:rPr>
        <w:t>，测得烽燧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2" o:title="eqId764509115979e9958101808383672ec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color w:val="000000"/>
        </w:rPr>
        <w:t>的底部</w:t>
      </w:r>
      <w:r>
        <w:rPr>
          <w:i/>
          <w:color w:val="000000"/>
        </w:rPr>
        <w:t>B</w:t>
      </w:r>
      <w:r>
        <w:rPr>
          <w:color w:val="000000"/>
        </w:rPr>
        <w:t>处的俯角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9" o:title="eqIdeed12d91b13a972a95157df61ddda3a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color w:val="000000"/>
        </w:rPr>
        <w:t>，试根据提供的数据计算烽燧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2" o:title="eqId764509115979e9958101808383672ec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color w:val="000000"/>
        </w:rPr>
        <w:t>的高度．（参数据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52" o:title="eqId7cd673a3c101cdc08a4af027d803efb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54" o:title="eqId3ce4199c08c3dbf67d41eaf84c7099d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56" o:title="eqId9ac4016a672573534c64b9d371be0b9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58" o:title="eqIdf56fde4d07b2c6678e97cccbf966694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60" o:title="eqId860ab91a2073f2291a9e66ca6e48046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62" o:title="eqId294673a01ab7a8701b503f210a3c269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color w:val="000000"/>
        </w:rPr>
        <w:t>）</w:t>
      </w:r>
    </w:p>
    <w:p w14:paraId="7F0CB8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8954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841F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随着端午节的临近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" o:title="eqId5963abe8f421bd99a2aaa94831a951e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家超市开展促销活动，各自推出不同的购物优惠方案，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2130"/>
        <w:gridCol w:w="2835"/>
      </w:tblGrid>
      <w:tr w14:paraId="18A051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F1F3D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FA19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72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6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超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359FF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12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超市</w:t>
            </w:r>
          </w:p>
        </w:tc>
      </w:tr>
      <w:tr w14:paraId="66320A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C94C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优惠方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5351D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所有商品按八折出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A9DB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购物金额每满</w:t>
            </w:r>
            <w:r>
              <w:object>
                <v:shape id="_x0000_i11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269" o:title="eqId366d02f85d55ee1188ed6e19c0ce0b91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6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元返</w:t>
            </w:r>
            <w:r>
              <w:object>
                <v:shape id="_x0000_i115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71" o:title="eqIdf8078de3c5cce4a9410cd240174fd011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7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元</w:t>
            </w:r>
          </w:p>
        </w:tc>
      </w:tr>
    </w:tbl>
    <w:p w14:paraId="32C90514">
      <w:pPr>
        <w:spacing w:line="360" w:lineRule="auto"/>
        <w:jc w:val="both"/>
        <w:textAlignment w:val="center"/>
        <w:rPr>
          <w:color w:val="000000"/>
        </w:rPr>
      </w:pPr>
    </w:p>
    <w:p w14:paraId="10BF66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购物金额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73" o:title="eqId03a7e88f51acac15560e7c88d221017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时，选择超市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" o:title="eqId5963abe8f421bd99a2aaa94831a951e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更省钱；</w:t>
      </w:r>
    </w:p>
    <w:p w14:paraId="704452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购物金额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7" o:title="eqIdf7f963fc7b34a49d84164ac6b08dfcb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时，选择超市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" o:title="eqId5963abe8f421bd99a2aaa94831a951e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更省钱；</w:t>
      </w:r>
    </w:p>
    <w:p w14:paraId="3B2EE5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购物金额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81dea63b8ce3e51adf66cf7b9982a24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283" o:title="eqId4bf44d6eada3d3b427f88815d063c61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元时，请分别写出它们的实付金额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85" o:title="eqIdd053b14c8588eee2acbbe44fc37a688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与购物金额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81dea63b8ce3e51adf66cf7b9982a24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之间的函数解析式，并说明促销期间如何选择这两家超市去购物更省钱？</w:t>
      </w:r>
    </w:p>
    <w:p w14:paraId="076505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对于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" o:title="eqId5963abe8f421bd99a2aaa94831a951e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46585522" name="图片 746585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585522" name="图片 746585522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优惠方案，随着购物金额的增大，顾客享受的优惠率不变，均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89" o:title="eqIdf179a5e46197a7f5f5646fefd47c198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%</w:t>
      </w:r>
      <w:r>
        <w:rPr>
          <w:rFonts w:ascii="宋体" w:hAnsi="宋体" w:eastAsia="宋体" w:cs="宋体"/>
          <w:color w:val="000000"/>
        </w:rPr>
        <w:t>（注：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3.2pt;width:194.7pt;" o:ole="t" filled="f" o:preferrelative="t" stroked="f" coordsize="21600,21600">
            <v:path/>
            <v:fill on="f" focussize="0,0"/>
            <v:stroke on="f" joinstyle="miter"/>
            <v:imagedata r:id="rId291" o:title="eqIdad5734db15f0ab8323a90625a4115ea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若在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超市购物，购物金额越大，享受的优惠率一定越大吗？请举例说明．</w:t>
      </w:r>
    </w:p>
    <w:p w14:paraId="452EB1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" o:title="eqIdb79dd200766db27fb90d6bd1992cf65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95" o:title="eqIdd9ccea461315a9d05aa0193b937d4bf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5" o:title="eqIdc5db41a1f31d6baee7c69990811edb9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95" o:title="eqIdd9ccea461315a9d05aa0193b937d4bf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且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300" o:title="eqId4910565d71a4e185a049c9b2422e0a3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2" o:title="eqId79ff575e55857af133edb24c8e61504f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5" o:title="eqIdc5db41a1f31d6baee7c69990811edb9f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2" o:title="eqId79ff575e55857af133edb24c8e61504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交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2" o:title="eqId79ff575e55857af133edb24c8e61504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4" o:title="eqId8455657dde27aabe6adb7b188e031c11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" o:title="eqIdb79dd200766db27fb90d6bd1992cf658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eqId2a30f3a8b673cc28bd90c50cf1a3528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11" o:title="eqIdeaa106172cc7b3db22ebbcbc1fe84c0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8" o:title="eqId895dc3dc3a6606ff487a4c4863e1850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8" o:title="eqIde1a9c6a736e6eac98a676fa3232db5a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15" o:title="eqId73465a1f9aa03481295bf6bd3c6903a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8B72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0953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12C6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18" o:title="eqIda6b41d4070854edfaa24071137b314c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95" o:title="eqIdd9ccea461315a9d05aa0193b937d4bf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20024C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321" o:title="eqId89fe3d478c967455c915ebf2e093979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23" o:title="eqIdf0f281d1ff18964dd47dde6c44301a8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25" o:title="eqId7e3b37020a1975e5133c3971645f284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CB444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【建立模型】(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)如图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27" o:title="eqIdbdaa19de263700a15fcf213d64a8cd5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0" o:title="eqIde1ffb98f1e3c1317c0db403d3af04bd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31" o:title="eqId615fc8790237a1b09af51d6bcad6b59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333" o:title="eqIdbf4dc4d7d30af1cdce660795e0fd7d7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335" o:title="eqIdc5daa413c5a1b941452121c5d750a03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5" o:title="eqIdc5db41a1f31d6baee7c69990811edb9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4" o:title="eqId8455657dde27aabe6adb7b188e031c1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95pt;width:47.05pt;" o:ole="t" filled="f" o:preferrelative="t" stroked="f" coordsize="21600,21600">
            <v:path/>
            <v:fill on="f" focussize="0,0"/>
            <v:stroke on="f" joinstyle="miter"/>
            <v:imagedata r:id="rId340" o:title="eqIde3d2d3643a9579f2c693ef86909441e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342" o:title="eqIda0e3e353c4f5fb556b4609a18a903d3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1CFCE9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类比迁移】(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)如图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44" o:title="eqId61128ab996360a038e6e64d82fcba00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次函数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46" o:title="eqIdb1d7df623642896d720d6956ed1f0ff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46585518" name="图片 746585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585518" name="图片 746585518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象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85" o:title="eqIdd053b14c8588eee2acbbe44fc37a688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" o:title="eqId5963abe8f421bd99a2aaa94831a951e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与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81dea63b8ce3e51adf66cf7b9982a24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线段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" o:title="eqIdb79dd200766db27fb90d6bd1992cf65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54" o:title="eqIdf7a0387fc1258f31e44a10068c0ccfd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2" o:title="eqId764509115979e9958101808383672ec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直线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8" o:title="eqIde1a9c6a736e6eac98a676fa3232db5a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81dea63b8ce3e51adf66cf7b9982a24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4" o:title="eqId8455657dde27aabe6adb7b188e031c1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EC82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点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5" o:title="eqIdc5db41a1f31d6baee7c69990811edb9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43EE2C8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求直线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8" o:title="eqIde1a9c6a736e6eac98a676fa3232db5a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016225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延伸】(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)如图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62" o:title="eqId5ca7d1107389675d32b56ec097464c1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364" o:title="eqIdb73ec2e51e8bf082ec95b5ce8348de6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81dea63b8ce3e51adf66cf7b9982a24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" o:title="eqId5963abe8f421bd99a2aaa94831a951e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69" o:title="eqId11d71379442f28c038d367d49422cf9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2" o:title="eqId5963abe8f421bd99a2aaa94831a951e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2" o:title="eqId7f9e8449aad35c5d840a3395ea86df6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73" o:title="eqId987517758fad59f6f695761deb2a5eb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85" o:title="eqIdd053b14c8588eee2acbbe44fc37a6886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5" o:title="eqIdc5db41a1f31d6baee7c69990811edb9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已知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77" o:title="eqIdd00a7d09a280afbeae6b739f88bc472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79" o:title="eqId27a56bf5d9ae47f805017541f5cabd9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1" o:title="eqId15bdee7807edba89958c84bf4bb85f15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抛物线上是否存在点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83" o:title="eqIdac047e91852b91af639feec23a9598b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0.7pt;width:75.15pt;" o:ole="t" filled="f" o:preferrelative="t" stroked="f" coordsize="21600,21600">
            <v:path/>
            <v:fill on="f" focussize="0,0"/>
            <v:stroke on="f" joinstyle="miter"/>
            <v:imagedata r:id="rId385" o:title="eqId114420d33bb74a43155a9ea85679527c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，求出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83" o:title="eqIdac047e91852b91af639feec23a9598b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．</w:t>
      </w:r>
      <w:r>
        <w:rPr>
          <w:color w:val="000000"/>
        </w:rPr>
        <w:t xml:space="preserve">    </w:t>
      </w:r>
    </w:p>
    <w:p w14:paraId="4A48A4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62500" cy="15430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410E6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80D0C9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41DFE0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25F4B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9F0336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0D10A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9322C2A"/>
    <w:rsid w:val="6A2747B3"/>
    <w:rsid w:val="6A6B1AF4"/>
    <w:rsid w:val="6C486D11"/>
    <w:rsid w:val="7F732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oleObject" Target="embeddings/oleObject35.bin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4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2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png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9" Type="http://schemas.openxmlformats.org/officeDocument/2006/relationships/fontTable" Target="fontTable.xml"/><Relationship Id="rId388" Type="http://schemas.openxmlformats.org/officeDocument/2006/relationships/customXml" Target="../customXml/item1.xml"/><Relationship Id="rId387" Type="http://schemas.openxmlformats.org/officeDocument/2006/relationships/image" Target="media/image165.png"/><Relationship Id="rId386" Type="http://schemas.openxmlformats.org/officeDocument/2006/relationships/oleObject" Target="embeddings/oleObject213.bin"/><Relationship Id="rId385" Type="http://schemas.openxmlformats.org/officeDocument/2006/relationships/image" Target="media/image164.wmf"/><Relationship Id="rId384" Type="http://schemas.openxmlformats.org/officeDocument/2006/relationships/oleObject" Target="embeddings/oleObject212.bin"/><Relationship Id="rId383" Type="http://schemas.openxmlformats.org/officeDocument/2006/relationships/image" Target="media/image163.wmf"/><Relationship Id="rId382" Type="http://schemas.openxmlformats.org/officeDocument/2006/relationships/oleObject" Target="embeddings/oleObject211.bin"/><Relationship Id="rId381" Type="http://schemas.openxmlformats.org/officeDocument/2006/relationships/image" Target="media/image162.wmf"/><Relationship Id="rId380" Type="http://schemas.openxmlformats.org/officeDocument/2006/relationships/oleObject" Target="embeddings/oleObject210.bin"/><Relationship Id="rId38" Type="http://schemas.openxmlformats.org/officeDocument/2006/relationships/oleObject" Target="embeddings/oleObject13.bin"/><Relationship Id="rId379" Type="http://schemas.openxmlformats.org/officeDocument/2006/relationships/image" Target="media/image161.wmf"/><Relationship Id="rId378" Type="http://schemas.openxmlformats.org/officeDocument/2006/relationships/oleObject" Target="embeddings/oleObject209.bin"/><Relationship Id="rId377" Type="http://schemas.openxmlformats.org/officeDocument/2006/relationships/image" Target="media/image160.wmf"/><Relationship Id="rId376" Type="http://schemas.openxmlformats.org/officeDocument/2006/relationships/oleObject" Target="embeddings/oleObject208.bin"/><Relationship Id="rId375" Type="http://schemas.openxmlformats.org/officeDocument/2006/relationships/oleObject" Target="embeddings/oleObject207.bin"/><Relationship Id="rId374" Type="http://schemas.openxmlformats.org/officeDocument/2006/relationships/oleObject" Target="embeddings/oleObject206.bin"/><Relationship Id="rId373" Type="http://schemas.openxmlformats.org/officeDocument/2006/relationships/image" Target="media/image159.wmf"/><Relationship Id="rId372" Type="http://schemas.openxmlformats.org/officeDocument/2006/relationships/oleObject" Target="embeddings/oleObject205.bin"/><Relationship Id="rId371" Type="http://schemas.openxmlformats.org/officeDocument/2006/relationships/oleObject" Target="embeddings/oleObject204.bin"/><Relationship Id="rId370" Type="http://schemas.openxmlformats.org/officeDocument/2006/relationships/oleObject" Target="embeddings/oleObject203.bin"/><Relationship Id="rId37" Type="http://schemas.openxmlformats.org/officeDocument/2006/relationships/image" Target="media/image16.wmf"/><Relationship Id="rId369" Type="http://schemas.openxmlformats.org/officeDocument/2006/relationships/image" Target="media/image158.wmf"/><Relationship Id="rId368" Type="http://schemas.openxmlformats.org/officeDocument/2006/relationships/oleObject" Target="embeddings/oleObject202.bin"/><Relationship Id="rId367" Type="http://schemas.openxmlformats.org/officeDocument/2006/relationships/oleObject" Target="embeddings/oleObject201.bin"/><Relationship Id="rId366" Type="http://schemas.openxmlformats.org/officeDocument/2006/relationships/oleObject" Target="embeddings/oleObject200.bin"/><Relationship Id="rId365" Type="http://schemas.openxmlformats.org/officeDocument/2006/relationships/oleObject" Target="embeddings/oleObject199.bin"/><Relationship Id="rId364" Type="http://schemas.openxmlformats.org/officeDocument/2006/relationships/image" Target="media/image157.wmf"/><Relationship Id="rId363" Type="http://schemas.openxmlformats.org/officeDocument/2006/relationships/oleObject" Target="embeddings/oleObject198.bin"/><Relationship Id="rId362" Type="http://schemas.openxmlformats.org/officeDocument/2006/relationships/image" Target="media/image156.wmf"/><Relationship Id="rId361" Type="http://schemas.openxmlformats.org/officeDocument/2006/relationships/oleObject" Target="embeddings/oleObject197.bin"/><Relationship Id="rId360" Type="http://schemas.openxmlformats.org/officeDocument/2006/relationships/oleObject" Target="embeddings/oleObject196.bin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195.bin"/><Relationship Id="rId358" Type="http://schemas.openxmlformats.org/officeDocument/2006/relationships/oleObject" Target="embeddings/oleObject194.bin"/><Relationship Id="rId357" Type="http://schemas.openxmlformats.org/officeDocument/2006/relationships/oleObject" Target="embeddings/oleObject193.bin"/><Relationship Id="rId356" Type="http://schemas.openxmlformats.org/officeDocument/2006/relationships/oleObject" Target="embeddings/oleObject192.bin"/><Relationship Id="rId355" Type="http://schemas.openxmlformats.org/officeDocument/2006/relationships/oleObject" Target="embeddings/oleObject191.bin"/><Relationship Id="rId354" Type="http://schemas.openxmlformats.org/officeDocument/2006/relationships/image" Target="media/image155.wmf"/><Relationship Id="rId353" Type="http://schemas.openxmlformats.org/officeDocument/2006/relationships/oleObject" Target="embeddings/oleObject190.bin"/><Relationship Id="rId352" Type="http://schemas.openxmlformats.org/officeDocument/2006/relationships/oleObject" Target="embeddings/oleObject189.bin"/><Relationship Id="rId351" Type="http://schemas.openxmlformats.org/officeDocument/2006/relationships/oleObject" Target="embeddings/oleObject188.bin"/><Relationship Id="rId350" Type="http://schemas.openxmlformats.org/officeDocument/2006/relationships/oleObject" Target="embeddings/oleObject187.bin"/><Relationship Id="rId35" Type="http://schemas.openxmlformats.org/officeDocument/2006/relationships/image" Target="media/image15.wmf"/><Relationship Id="rId349" Type="http://schemas.openxmlformats.org/officeDocument/2006/relationships/oleObject" Target="embeddings/oleObject186.bin"/><Relationship Id="rId348" Type="http://schemas.openxmlformats.org/officeDocument/2006/relationships/oleObject" Target="embeddings/oleObject185.bin"/><Relationship Id="rId347" Type="http://schemas.openxmlformats.org/officeDocument/2006/relationships/oleObject" Target="embeddings/oleObject184.bin"/><Relationship Id="rId346" Type="http://schemas.openxmlformats.org/officeDocument/2006/relationships/image" Target="media/image154.wmf"/><Relationship Id="rId345" Type="http://schemas.openxmlformats.org/officeDocument/2006/relationships/oleObject" Target="embeddings/oleObject183.bin"/><Relationship Id="rId344" Type="http://schemas.openxmlformats.org/officeDocument/2006/relationships/image" Target="media/image153.wmf"/><Relationship Id="rId343" Type="http://schemas.openxmlformats.org/officeDocument/2006/relationships/oleObject" Target="embeddings/oleObject182.bin"/><Relationship Id="rId342" Type="http://schemas.openxmlformats.org/officeDocument/2006/relationships/image" Target="media/image152.wmf"/><Relationship Id="rId341" Type="http://schemas.openxmlformats.org/officeDocument/2006/relationships/oleObject" Target="embeddings/oleObject181.bin"/><Relationship Id="rId340" Type="http://schemas.openxmlformats.org/officeDocument/2006/relationships/image" Target="media/image151.wmf"/><Relationship Id="rId34" Type="http://schemas.openxmlformats.org/officeDocument/2006/relationships/oleObject" Target="embeddings/oleObject11.bin"/><Relationship Id="rId339" Type="http://schemas.openxmlformats.org/officeDocument/2006/relationships/oleObject" Target="embeddings/oleObject180.bin"/><Relationship Id="rId338" Type="http://schemas.openxmlformats.org/officeDocument/2006/relationships/oleObject" Target="embeddings/oleObject179.bin"/><Relationship Id="rId337" Type="http://schemas.openxmlformats.org/officeDocument/2006/relationships/oleObject" Target="embeddings/oleObject178.bin"/><Relationship Id="rId336" Type="http://schemas.openxmlformats.org/officeDocument/2006/relationships/oleObject" Target="embeddings/oleObject177.bin"/><Relationship Id="rId335" Type="http://schemas.openxmlformats.org/officeDocument/2006/relationships/image" Target="media/image150.wmf"/><Relationship Id="rId334" Type="http://schemas.openxmlformats.org/officeDocument/2006/relationships/oleObject" Target="embeddings/oleObject176.bin"/><Relationship Id="rId333" Type="http://schemas.openxmlformats.org/officeDocument/2006/relationships/image" Target="media/image149.wmf"/><Relationship Id="rId332" Type="http://schemas.openxmlformats.org/officeDocument/2006/relationships/oleObject" Target="embeddings/oleObject175.bin"/><Relationship Id="rId331" Type="http://schemas.openxmlformats.org/officeDocument/2006/relationships/image" Target="media/image148.wmf"/><Relationship Id="rId330" Type="http://schemas.openxmlformats.org/officeDocument/2006/relationships/oleObject" Target="embeddings/oleObject174.bin"/><Relationship Id="rId33" Type="http://schemas.openxmlformats.org/officeDocument/2006/relationships/image" Target="media/image14.wmf"/><Relationship Id="rId329" Type="http://schemas.openxmlformats.org/officeDocument/2006/relationships/oleObject" Target="embeddings/oleObject173.bin"/><Relationship Id="rId328" Type="http://schemas.openxmlformats.org/officeDocument/2006/relationships/oleObject" Target="embeddings/oleObject172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1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70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69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68.bin"/><Relationship Id="rId32" Type="http://schemas.openxmlformats.org/officeDocument/2006/relationships/oleObject" Target="embeddings/oleObject10.bin"/><Relationship Id="rId319" Type="http://schemas.openxmlformats.org/officeDocument/2006/relationships/oleObject" Target="embeddings/oleObject167.bin"/><Relationship Id="rId318" Type="http://schemas.openxmlformats.org/officeDocument/2006/relationships/image" Target="media/image143.wmf"/><Relationship Id="rId317" Type="http://schemas.openxmlformats.org/officeDocument/2006/relationships/oleObject" Target="embeddings/oleObject166.bin"/><Relationship Id="rId316" Type="http://schemas.openxmlformats.org/officeDocument/2006/relationships/image" Target="media/image142.png"/><Relationship Id="rId315" Type="http://schemas.openxmlformats.org/officeDocument/2006/relationships/image" Target="media/image141.wmf"/><Relationship Id="rId314" Type="http://schemas.openxmlformats.org/officeDocument/2006/relationships/oleObject" Target="embeddings/oleObject165.bin"/><Relationship Id="rId313" Type="http://schemas.openxmlformats.org/officeDocument/2006/relationships/oleObject" Target="embeddings/oleObject164.bin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2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61.bin"/><Relationship Id="rId308" Type="http://schemas.openxmlformats.org/officeDocument/2006/relationships/oleObject" Target="embeddings/oleObject160.bin"/><Relationship Id="rId307" Type="http://schemas.openxmlformats.org/officeDocument/2006/relationships/oleObject" Target="embeddings/oleObject159.bin"/><Relationship Id="rId306" Type="http://schemas.openxmlformats.org/officeDocument/2006/relationships/oleObject" Target="embeddings/oleObject158.bin"/><Relationship Id="rId305" Type="http://schemas.openxmlformats.org/officeDocument/2006/relationships/oleObject" Target="embeddings/oleObject157.bin"/><Relationship Id="rId304" Type="http://schemas.openxmlformats.org/officeDocument/2006/relationships/oleObject" Target="embeddings/oleObject156.bin"/><Relationship Id="rId303" Type="http://schemas.openxmlformats.org/officeDocument/2006/relationships/oleObject" Target="embeddings/oleObject155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38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oleObject" Target="embeddings/oleObject152.bin"/><Relationship Id="rId297" Type="http://schemas.openxmlformats.org/officeDocument/2006/relationships/oleObject" Target="embeddings/oleObject151.bin"/><Relationship Id="rId296" Type="http://schemas.openxmlformats.org/officeDocument/2006/relationships/oleObject" Target="embeddings/oleObject150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49.bin"/><Relationship Id="rId293" Type="http://schemas.openxmlformats.org/officeDocument/2006/relationships/oleObject" Target="embeddings/oleObject148.bin"/><Relationship Id="rId292" Type="http://schemas.openxmlformats.org/officeDocument/2006/relationships/oleObject" Target="embeddings/oleObject147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2.wmf"/><Relationship Id="rId289" Type="http://schemas.openxmlformats.org/officeDocument/2006/relationships/image" Target="media/image135.wmf"/><Relationship Id="rId288" Type="http://schemas.openxmlformats.org/officeDocument/2006/relationships/oleObject" Target="embeddings/oleObject145.bin"/><Relationship Id="rId287" Type="http://schemas.openxmlformats.org/officeDocument/2006/relationships/oleObject" Target="embeddings/oleObject144.bin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0.bin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39.bin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37.bin"/><Relationship Id="rId275" Type="http://schemas.openxmlformats.org/officeDocument/2006/relationships/oleObject" Target="embeddings/oleObject136.bin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11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2.bin"/><Relationship Id="rId267" Type="http://schemas.openxmlformats.org/officeDocument/2006/relationships/oleObject" Target="embeddings/oleObject131.bin"/><Relationship Id="rId266" Type="http://schemas.openxmlformats.org/officeDocument/2006/relationships/oleObject" Target="embeddings/oleObject130.bin"/><Relationship Id="rId265" Type="http://schemas.openxmlformats.org/officeDocument/2006/relationships/oleObject" Target="embeddings/oleObject129.bin"/><Relationship Id="rId264" Type="http://schemas.openxmlformats.org/officeDocument/2006/relationships/oleObject" Target="embeddings/oleObject128.bin"/><Relationship Id="rId263" Type="http://schemas.openxmlformats.org/officeDocument/2006/relationships/image" Target="media/image127.png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0.bin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44" Type="http://schemas.openxmlformats.org/officeDocument/2006/relationships/oleObject" Target="embeddings/oleObject117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9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0.png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7.bin"/><Relationship Id="rId222" Type="http://schemas.openxmlformats.org/officeDocument/2006/relationships/oleObject" Target="embeddings/oleObject106.bin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5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14" Type="http://schemas.openxmlformats.org/officeDocument/2006/relationships/oleObject" Target="embeddings/oleObject101.bin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4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0.png"/><Relationship Id="rId204" Type="http://schemas.openxmlformats.org/officeDocument/2006/relationships/image" Target="media/image99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9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0.bin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3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png"/><Relationship Id="rId180" Type="http://schemas.openxmlformats.org/officeDocument/2006/relationships/image" Target="media/image87.wmf"/><Relationship Id="rId18" Type="http://schemas.openxmlformats.org/officeDocument/2006/relationships/image" Target="media/image7.png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6.png"/><Relationship Id="rId169" Type="http://schemas.openxmlformats.org/officeDocument/2006/relationships/image" Target="media/image82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78.png"/><Relationship Id="rId160" Type="http://schemas.openxmlformats.org/officeDocument/2006/relationships/image" Target="media/image77.wmf"/><Relationship Id="rId16" Type="http://schemas.openxmlformats.org/officeDocument/2006/relationships/image" Target="media/image5.png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4.png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png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0.bin"/><Relationship Id="rId128" Type="http://schemas.openxmlformats.org/officeDocument/2006/relationships/oleObject" Target="embeddings/oleObject59.bin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48.png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853</Words>
  <Characters>2041</Characters>
  <Lines>0</Lines>
  <Paragraphs>0</Paragraphs>
  <TotalTime>4</TotalTime>
  <ScaleCrop>false</ScaleCrop>
  <LinksUpToDate>false</LinksUpToDate>
  <CharactersWithSpaces>223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10:20:00Z</dcterms:created>
  <dc:creator>学科网试题生产平台</dc:creator>
  <dc:description>3262477512450048</dc:description>
  <cp:lastModifiedBy>上帝掷骰子吗</cp:lastModifiedBy>
  <dcterms:modified xsi:type="dcterms:W3CDTF">2024-07-19T05:42:1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CFB7DFC7D5C4D0D8E601076553625A1_12</vt:lpwstr>
  </property>
</Properties>
</file>